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9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.xml" ContentType="application/vnd.openxmlformats-officedocument.presentationml.slide+xml"/>
  <Override PartName="/ppt/slides/slide6.xml" ContentType="application/vnd.openxmlformats-officedocument.presentationml.slide+xml"/>
  <Override PartName="/ppt/slides/slide8.xml" ContentType="application/vnd.openxmlformats-officedocument.presentationml.slide+xml"/>
  <Override PartName="/ppt/slides/slide5.xml" ContentType="application/vnd.openxmlformats-officedocument.presentationml.slide+xml"/>
  <Override PartName="/ppt/slides/slide7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4" r:id="rId5"/>
    <p:sldId id="259" r:id="rId6"/>
    <p:sldId id="260" r:id="rId7"/>
    <p:sldId id="261" r:id="rId8"/>
    <p:sldId id="262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5" d="100"/>
          <a:sy n="95" d="100"/>
        </p:scale>
        <p:origin x="-666" y="10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17" Type="http://schemas.openxmlformats.org/officeDocument/2006/relationships/customXml" Target="../customXml/item3.xml"/><Relationship Id="rId2" Type="http://schemas.openxmlformats.org/officeDocument/2006/relationships/slide" Target="slides/slide1.xml"/><Relationship Id="rId16" Type="http://schemas.openxmlformats.org/officeDocument/2006/relationships/customXml" Target="../customXml/item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customXml" Target="../customXml/item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871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39379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4716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512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6193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45808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35280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6254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1669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586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5B7DE0-3DA4-4302-96A4-478EB46D73FD}" type="datetimeFigureOut">
              <a:rPr lang="en-US" smtClean="0"/>
              <a:t>12/3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86812D-8B14-4A5B-8CA5-358B3C60A2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9080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56405"/>
            <a:ext cx="7620000" cy="329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738104"/>
            <a:ext cx="7612588" cy="1243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599" y="2438400"/>
            <a:ext cx="436473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743325"/>
            <a:ext cx="118110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4996543"/>
            <a:ext cx="4572000" cy="2612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314575"/>
            <a:ext cx="1524000" cy="3437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6068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945427"/>
              </p:ext>
            </p:extLst>
          </p:nvPr>
        </p:nvGraphicFramePr>
        <p:xfrm>
          <a:off x="982663" y="584200"/>
          <a:ext cx="6950075" cy="535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" imgW="5943600" imgH="4584600" progId="Equation.DSMT4">
                  <p:embed/>
                </p:oleObj>
              </mc:Choice>
              <mc:Fallback>
                <p:oleObj name="Equation" r:id="rId3" imgW="5943600" imgH="458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3" y="584200"/>
                        <a:ext cx="6950075" cy="535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7218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655" y="533400"/>
            <a:ext cx="7591445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525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381000"/>
            <a:ext cx="6629400" cy="369332"/>
          </a:xfrm>
          <a:prstGeom prst="rect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b="1" dirty="0" smtClean="0"/>
              <a:t>Linear Programming of a Minimum Spanning Tree Proble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890826"/>
            <a:ext cx="7620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each general step of the above algorithm if     denoted all of the arc which connected     </a:t>
            </a:r>
          </a:p>
          <a:p>
            <a:pPr>
              <a:lnSpc>
                <a:spcPts val="2000"/>
              </a:lnSpc>
            </a:pP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         means  that                                                       then the following dynamic linear programming can consider as the formulation of Minimum Spanning Tree problem: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091133"/>
              </p:ext>
            </p:extLst>
          </p:nvPr>
        </p:nvGraphicFramePr>
        <p:xfrm>
          <a:off x="8045450" y="941423"/>
          <a:ext cx="260350" cy="290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3" imgW="215640" imgH="241200" progId="Equation.DSMT4">
                  <p:embed/>
                </p:oleObj>
              </mc:Choice>
              <mc:Fallback>
                <p:oleObj name="Equation" r:id="rId3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45450" y="941423"/>
                        <a:ext cx="260350" cy="290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148564"/>
              </p:ext>
            </p:extLst>
          </p:nvPr>
        </p:nvGraphicFramePr>
        <p:xfrm>
          <a:off x="1263650" y="1187689"/>
          <a:ext cx="260350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5" imgW="215640" imgH="253800" progId="Equation.DSMT4">
                  <p:embed/>
                </p:oleObj>
              </mc:Choice>
              <mc:Fallback>
                <p:oleObj name="Equation" r:id="rId5" imgW="2156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187689"/>
                        <a:ext cx="260350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016019"/>
              </p:ext>
            </p:extLst>
          </p:nvPr>
        </p:nvGraphicFramePr>
        <p:xfrm>
          <a:off x="4616450" y="928687"/>
          <a:ext cx="26035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7" imgW="215640" imgH="241200" progId="Equation.DSMT4">
                  <p:embed/>
                </p:oleObj>
              </mc:Choice>
              <mc:Fallback>
                <p:oleObj name="Equation" r:id="rId7" imgW="215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928687"/>
                        <a:ext cx="26035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20801"/>
              </p:ext>
            </p:extLst>
          </p:nvPr>
        </p:nvGraphicFramePr>
        <p:xfrm>
          <a:off x="2670175" y="1169214"/>
          <a:ext cx="25876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9" imgW="2145960" imgH="253800" progId="Equation.DSMT4">
                  <p:embed/>
                </p:oleObj>
              </mc:Choice>
              <mc:Fallback>
                <p:oleObj name="Equation" r:id="rId9" imgW="21459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1169214"/>
                        <a:ext cx="25876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>
            <a:off x="838200" y="1905000"/>
            <a:ext cx="2667000" cy="2570904"/>
          </a:xfrm>
          <a:custGeom>
            <a:avLst/>
            <a:gdLst>
              <a:gd name="connsiteX0" fmla="*/ 524678 w 2346995"/>
              <a:gd name="connsiteY0" fmla="*/ 186887 h 2570904"/>
              <a:gd name="connsiteX1" fmla="*/ 1785442 w 2346995"/>
              <a:gd name="connsiteY1" fmla="*/ 6777 h 2570904"/>
              <a:gd name="connsiteX2" fmla="*/ 2325769 w 2346995"/>
              <a:gd name="connsiteY2" fmla="*/ 394705 h 2570904"/>
              <a:gd name="connsiteX3" fmla="*/ 2159515 w 2346995"/>
              <a:gd name="connsiteY3" fmla="*/ 1253687 h 2570904"/>
              <a:gd name="connsiteX4" fmla="*/ 1439078 w 2346995"/>
              <a:gd name="connsiteY4" fmla="*/ 1281396 h 2570904"/>
              <a:gd name="connsiteX5" fmla="*/ 1702315 w 2346995"/>
              <a:gd name="connsiteY5" fmla="*/ 2126523 h 2570904"/>
              <a:gd name="connsiteX6" fmla="*/ 704787 w 2346995"/>
              <a:gd name="connsiteY6" fmla="*/ 2569868 h 2570904"/>
              <a:gd name="connsiteX7" fmla="*/ 275296 w 2346995"/>
              <a:gd name="connsiteY7" fmla="*/ 2223505 h 2570904"/>
              <a:gd name="connsiteX8" fmla="*/ 12060 w 2346995"/>
              <a:gd name="connsiteY8" fmla="*/ 1447650 h 2570904"/>
              <a:gd name="connsiteX9" fmla="*/ 95187 w 2346995"/>
              <a:gd name="connsiteY9" fmla="*/ 671796 h 2570904"/>
              <a:gd name="connsiteX10" fmla="*/ 524678 w 2346995"/>
              <a:gd name="connsiteY10" fmla="*/ 186887 h 25709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346995" h="2570904">
                <a:moveTo>
                  <a:pt x="524678" y="186887"/>
                </a:moveTo>
                <a:cubicBezTo>
                  <a:pt x="806387" y="76051"/>
                  <a:pt x="1485260" y="-27859"/>
                  <a:pt x="1785442" y="6777"/>
                </a:cubicBezTo>
                <a:cubicBezTo>
                  <a:pt x="2085624" y="41413"/>
                  <a:pt x="2263424" y="186887"/>
                  <a:pt x="2325769" y="394705"/>
                </a:cubicBezTo>
                <a:cubicBezTo>
                  <a:pt x="2388114" y="602523"/>
                  <a:pt x="2307297" y="1105905"/>
                  <a:pt x="2159515" y="1253687"/>
                </a:cubicBezTo>
                <a:cubicBezTo>
                  <a:pt x="2011733" y="1401469"/>
                  <a:pt x="1515278" y="1135923"/>
                  <a:pt x="1439078" y="1281396"/>
                </a:cubicBezTo>
                <a:cubicBezTo>
                  <a:pt x="1362878" y="1426869"/>
                  <a:pt x="1824697" y="1911778"/>
                  <a:pt x="1702315" y="2126523"/>
                </a:cubicBezTo>
                <a:cubicBezTo>
                  <a:pt x="1579933" y="2341268"/>
                  <a:pt x="942623" y="2553704"/>
                  <a:pt x="704787" y="2569868"/>
                </a:cubicBezTo>
                <a:cubicBezTo>
                  <a:pt x="466951" y="2586032"/>
                  <a:pt x="390750" y="2410541"/>
                  <a:pt x="275296" y="2223505"/>
                </a:cubicBezTo>
                <a:cubicBezTo>
                  <a:pt x="159842" y="2036469"/>
                  <a:pt x="42078" y="1706268"/>
                  <a:pt x="12060" y="1447650"/>
                </a:cubicBezTo>
                <a:cubicBezTo>
                  <a:pt x="-17958" y="1189032"/>
                  <a:pt x="7441" y="881923"/>
                  <a:pt x="95187" y="671796"/>
                </a:cubicBezTo>
                <a:cubicBezTo>
                  <a:pt x="182932" y="461669"/>
                  <a:pt x="242969" y="297723"/>
                  <a:pt x="524678" y="186887"/>
                </a:cubicBezTo>
                <a:close/>
              </a:path>
            </a:pathLst>
          </a:custGeom>
          <a:noFill/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1600200" y="3200400"/>
            <a:ext cx="3680472" cy="2251268"/>
          </a:xfrm>
          <a:custGeom>
            <a:avLst/>
            <a:gdLst>
              <a:gd name="connsiteX0" fmla="*/ 1772457 w 3680472"/>
              <a:gd name="connsiteY0" fmla="*/ 571697 h 2251268"/>
              <a:gd name="connsiteX1" fmla="*/ 2035694 w 3680472"/>
              <a:gd name="connsiteY1" fmla="*/ 156060 h 2251268"/>
              <a:gd name="connsiteX2" fmla="*/ 3074784 w 3680472"/>
              <a:gd name="connsiteY2" fmla="*/ 17515 h 2251268"/>
              <a:gd name="connsiteX3" fmla="*/ 3545839 w 3680472"/>
              <a:gd name="connsiteY3" fmla="*/ 516278 h 2251268"/>
              <a:gd name="connsiteX4" fmla="*/ 3628966 w 3680472"/>
              <a:gd name="connsiteY4" fmla="*/ 1222860 h 2251268"/>
              <a:gd name="connsiteX5" fmla="*/ 2839257 w 3680472"/>
              <a:gd name="connsiteY5" fmla="*/ 2151115 h 2251268"/>
              <a:gd name="connsiteX6" fmla="*/ 248457 w 3680472"/>
              <a:gd name="connsiteY6" fmla="*/ 2164969 h 2251268"/>
              <a:gd name="connsiteX7" fmla="*/ 193039 w 3680472"/>
              <a:gd name="connsiteY7" fmla="*/ 1610788 h 2251268"/>
              <a:gd name="connsiteX8" fmla="*/ 1038166 w 3680472"/>
              <a:gd name="connsiteY8" fmla="*/ 1250569 h 2251268"/>
              <a:gd name="connsiteX9" fmla="*/ 1495366 w 3680472"/>
              <a:gd name="connsiteY9" fmla="*/ 1153588 h 2251268"/>
              <a:gd name="connsiteX10" fmla="*/ 1814021 w 3680472"/>
              <a:gd name="connsiteY10" fmla="*/ 862642 h 2251268"/>
              <a:gd name="connsiteX11" fmla="*/ 1772457 w 3680472"/>
              <a:gd name="connsiteY11" fmla="*/ 571697 h 22512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680472" h="2251268">
                <a:moveTo>
                  <a:pt x="1772457" y="571697"/>
                </a:moveTo>
                <a:cubicBezTo>
                  <a:pt x="1809402" y="453933"/>
                  <a:pt x="1818640" y="248424"/>
                  <a:pt x="2035694" y="156060"/>
                </a:cubicBezTo>
                <a:cubicBezTo>
                  <a:pt x="2252748" y="63696"/>
                  <a:pt x="2823093" y="-42521"/>
                  <a:pt x="3074784" y="17515"/>
                </a:cubicBezTo>
                <a:cubicBezTo>
                  <a:pt x="3326475" y="77551"/>
                  <a:pt x="3453475" y="315387"/>
                  <a:pt x="3545839" y="516278"/>
                </a:cubicBezTo>
                <a:cubicBezTo>
                  <a:pt x="3638203" y="717169"/>
                  <a:pt x="3746730" y="950387"/>
                  <a:pt x="3628966" y="1222860"/>
                </a:cubicBezTo>
                <a:cubicBezTo>
                  <a:pt x="3511202" y="1495333"/>
                  <a:pt x="3402675" y="1994097"/>
                  <a:pt x="2839257" y="2151115"/>
                </a:cubicBezTo>
                <a:cubicBezTo>
                  <a:pt x="2275839" y="2308133"/>
                  <a:pt x="689493" y="2255024"/>
                  <a:pt x="248457" y="2164969"/>
                </a:cubicBezTo>
                <a:cubicBezTo>
                  <a:pt x="-192579" y="2074914"/>
                  <a:pt x="61421" y="1763188"/>
                  <a:pt x="193039" y="1610788"/>
                </a:cubicBezTo>
                <a:cubicBezTo>
                  <a:pt x="324657" y="1458388"/>
                  <a:pt x="821112" y="1326769"/>
                  <a:pt x="1038166" y="1250569"/>
                </a:cubicBezTo>
                <a:cubicBezTo>
                  <a:pt x="1255220" y="1174369"/>
                  <a:pt x="1366057" y="1218242"/>
                  <a:pt x="1495366" y="1153588"/>
                </a:cubicBezTo>
                <a:cubicBezTo>
                  <a:pt x="1624675" y="1088934"/>
                  <a:pt x="1767839" y="959624"/>
                  <a:pt x="1814021" y="862642"/>
                </a:cubicBezTo>
                <a:cubicBezTo>
                  <a:pt x="1860203" y="765660"/>
                  <a:pt x="1735512" y="689461"/>
                  <a:pt x="1772457" y="571697"/>
                </a:cubicBezTo>
                <a:close/>
              </a:path>
            </a:pathLst>
          </a:cu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786104"/>
              </p:ext>
            </p:extLst>
          </p:nvPr>
        </p:nvGraphicFramePr>
        <p:xfrm>
          <a:off x="4419600" y="4800600"/>
          <a:ext cx="3885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11" imgW="215640" imgH="253800" progId="Equation.DSMT4">
                  <p:embed/>
                </p:oleObj>
              </mc:Choice>
              <mc:Fallback>
                <p:oleObj name="Equation" r:id="rId11" imgW="21564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800600"/>
                        <a:ext cx="38850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082537"/>
              </p:ext>
            </p:extLst>
          </p:nvPr>
        </p:nvGraphicFramePr>
        <p:xfrm>
          <a:off x="1219200" y="2209800"/>
          <a:ext cx="381000" cy="43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8" name="Equation" r:id="rId13" imgW="215640" imgH="241200" progId="Equation.DSMT4">
                  <p:embed/>
                </p:oleObj>
              </mc:Choice>
              <mc:Fallback>
                <p:oleObj name="Equation" r:id="rId13" imgW="21564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209800"/>
                        <a:ext cx="381000" cy="439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/>
          <p:cNvSpPr/>
          <p:nvPr/>
        </p:nvSpPr>
        <p:spPr>
          <a:xfrm>
            <a:off x="2590800" y="2590800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</a:t>
            </a:r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3810000" y="3505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j</a:t>
            </a:r>
          </a:p>
        </p:txBody>
      </p:sp>
      <p:sp>
        <p:nvSpPr>
          <p:cNvPr id="14" name="Freeform 13"/>
          <p:cNvSpPr/>
          <p:nvPr/>
        </p:nvSpPr>
        <p:spPr>
          <a:xfrm>
            <a:off x="2909455" y="2715491"/>
            <a:ext cx="1080654" cy="789709"/>
          </a:xfrm>
          <a:custGeom>
            <a:avLst/>
            <a:gdLst>
              <a:gd name="connsiteX0" fmla="*/ 0 w 1080654"/>
              <a:gd name="connsiteY0" fmla="*/ 0 h 789709"/>
              <a:gd name="connsiteX1" fmla="*/ 872836 w 1080654"/>
              <a:gd name="connsiteY1" fmla="*/ 221673 h 789709"/>
              <a:gd name="connsiteX2" fmla="*/ 1080654 w 1080654"/>
              <a:gd name="connsiteY2" fmla="*/ 789709 h 7897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80654" h="789709">
                <a:moveTo>
                  <a:pt x="0" y="0"/>
                </a:moveTo>
                <a:cubicBezTo>
                  <a:pt x="346363" y="45027"/>
                  <a:pt x="692727" y="90055"/>
                  <a:pt x="872836" y="221673"/>
                </a:cubicBezTo>
                <a:cubicBezTo>
                  <a:pt x="1052945" y="353291"/>
                  <a:pt x="1066799" y="571500"/>
                  <a:pt x="1080654" y="789709"/>
                </a:cubicBezTo>
              </a:path>
            </a:pathLst>
          </a:custGeom>
          <a:noFill/>
          <a:ln w="12700"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447800" y="3210594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6" name="Oval 15"/>
          <p:cNvSpPr/>
          <p:nvPr/>
        </p:nvSpPr>
        <p:spPr>
          <a:xfrm>
            <a:off x="1797627" y="2286000"/>
            <a:ext cx="304800" cy="304800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</a:t>
            </a:r>
            <a:endParaRPr lang="en-US" dirty="0"/>
          </a:p>
        </p:txBody>
      </p:sp>
      <p:sp>
        <p:nvSpPr>
          <p:cNvPr id="17" name="Oval 16"/>
          <p:cNvSpPr/>
          <p:nvPr/>
        </p:nvSpPr>
        <p:spPr>
          <a:xfrm>
            <a:off x="4114800" y="4468976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2971800" y="4648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k</a:t>
            </a:r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1593273" y="3519055"/>
            <a:ext cx="1413163" cy="1275096"/>
          </a:xfrm>
          <a:custGeom>
            <a:avLst/>
            <a:gdLst>
              <a:gd name="connsiteX0" fmla="*/ 1413163 w 1413163"/>
              <a:gd name="connsiteY0" fmla="*/ 1274618 h 1275096"/>
              <a:gd name="connsiteX1" fmla="*/ 318654 w 1413163"/>
              <a:gd name="connsiteY1" fmla="*/ 1066800 h 1275096"/>
              <a:gd name="connsiteX2" fmla="*/ 0 w 1413163"/>
              <a:gd name="connsiteY2" fmla="*/ 0 h 12750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13163" h="1275096">
                <a:moveTo>
                  <a:pt x="1413163" y="1274618"/>
                </a:moveTo>
                <a:cubicBezTo>
                  <a:pt x="983672" y="1276927"/>
                  <a:pt x="554181" y="1279236"/>
                  <a:pt x="318654" y="1066800"/>
                </a:cubicBezTo>
                <a:cubicBezTo>
                  <a:pt x="83127" y="854364"/>
                  <a:pt x="41563" y="427182"/>
                  <a:pt x="0" y="0"/>
                </a:cubicBezTo>
              </a:path>
            </a:pathLst>
          </a:custGeom>
          <a:noFill/>
          <a:ln w="95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28784"/>
              </p:ext>
            </p:extLst>
          </p:nvPr>
        </p:nvGraphicFramePr>
        <p:xfrm>
          <a:off x="4876800" y="2325255"/>
          <a:ext cx="3363359" cy="148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9" name="Equation" r:id="rId15" imgW="2628720" imgH="1041120" progId="Equation.DSMT4">
                  <p:embed/>
                </p:oleObj>
              </mc:Choice>
              <mc:Fallback>
                <p:oleObj name="Equation" r:id="rId15" imgW="262872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76800" y="2325255"/>
                        <a:ext cx="3363359" cy="1484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581400" y="26024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ij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530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79991"/>
            <a:ext cx="914400" cy="329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09600"/>
            <a:ext cx="7543800" cy="653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75" y="1295400"/>
            <a:ext cx="3781425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1676400"/>
            <a:ext cx="3429001" cy="261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799" y="4038600"/>
            <a:ext cx="7543801" cy="2289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25336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304800"/>
            <a:ext cx="3352800" cy="298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7053" y="381000"/>
            <a:ext cx="2784113" cy="2953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4" y="3581399"/>
            <a:ext cx="3287112" cy="2743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2890" y="3733799"/>
            <a:ext cx="3228110" cy="26010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11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799" y="304800"/>
            <a:ext cx="3200401" cy="2590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"/>
            <a:ext cx="2590800" cy="257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895600"/>
            <a:ext cx="7162800" cy="319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200400"/>
            <a:ext cx="7162800" cy="732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657600"/>
            <a:ext cx="2360076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75" y="5486400"/>
            <a:ext cx="1238250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0258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1490" y="3442347"/>
            <a:ext cx="5437909" cy="31870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2400"/>
            <a:ext cx="5715000" cy="3281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362200"/>
            <a:ext cx="914400" cy="4348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2212" y="5257800"/>
            <a:ext cx="1500188" cy="39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1098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4438" y="1066800"/>
            <a:ext cx="2138362" cy="3012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66800" y="304800"/>
            <a:ext cx="7086600" cy="457200"/>
          </a:xfrm>
          <a:prstGeom prst="rect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Example for formulation of Minimal Spanning Tree</a:t>
            </a:r>
            <a:endParaRPr lang="en-US" b="1" dirty="0"/>
          </a:p>
        </p:txBody>
      </p:sp>
      <p:sp>
        <p:nvSpPr>
          <p:cNvPr id="3" name="Freeform 2"/>
          <p:cNvSpPr/>
          <p:nvPr/>
        </p:nvSpPr>
        <p:spPr>
          <a:xfrm>
            <a:off x="1447800" y="838200"/>
            <a:ext cx="2133600" cy="1869273"/>
          </a:xfrm>
          <a:custGeom>
            <a:avLst/>
            <a:gdLst>
              <a:gd name="connsiteX0" fmla="*/ 2140317 w 2189848"/>
              <a:gd name="connsiteY0" fmla="*/ 423409 h 2021673"/>
              <a:gd name="connsiteX1" fmla="*/ 1890935 w 2189848"/>
              <a:gd name="connsiteY1" fmla="*/ 811336 h 2021673"/>
              <a:gd name="connsiteX2" fmla="*/ 1336754 w 2189848"/>
              <a:gd name="connsiteY2" fmla="*/ 963736 h 2021673"/>
              <a:gd name="connsiteX3" fmla="*/ 1004245 w 2189848"/>
              <a:gd name="connsiteY3" fmla="*/ 1670318 h 2021673"/>
              <a:gd name="connsiteX4" fmla="*/ 505481 w 2189848"/>
              <a:gd name="connsiteY4" fmla="*/ 1975118 h 2021673"/>
              <a:gd name="connsiteX5" fmla="*/ 145263 w 2189848"/>
              <a:gd name="connsiteY5" fmla="*/ 700500 h 2021673"/>
              <a:gd name="connsiteX6" fmla="*/ 103699 w 2189848"/>
              <a:gd name="connsiteY6" fmla="*/ 49336 h 2021673"/>
              <a:gd name="connsiteX7" fmla="*/ 1489154 w 2189848"/>
              <a:gd name="connsiteY7" fmla="*/ 160173 h 2021673"/>
              <a:gd name="connsiteX8" fmla="*/ 2126463 w 2189848"/>
              <a:gd name="connsiteY8" fmla="*/ 7773 h 2021673"/>
              <a:gd name="connsiteX9" fmla="*/ 2140317 w 2189848"/>
              <a:gd name="connsiteY9" fmla="*/ 423409 h 20216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189848" h="2021673">
                <a:moveTo>
                  <a:pt x="2140317" y="423409"/>
                </a:moveTo>
                <a:cubicBezTo>
                  <a:pt x="2101062" y="557336"/>
                  <a:pt x="2024862" y="721282"/>
                  <a:pt x="1890935" y="811336"/>
                </a:cubicBezTo>
                <a:cubicBezTo>
                  <a:pt x="1757008" y="901391"/>
                  <a:pt x="1484536" y="820572"/>
                  <a:pt x="1336754" y="963736"/>
                </a:cubicBezTo>
                <a:cubicBezTo>
                  <a:pt x="1188972" y="1106900"/>
                  <a:pt x="1142790" y="1501754"/>
                  <a:pt x="1004245" y="1670318"/>
                </a:cubicBezTo>
                <a:cubicBezTo>
                  <a:pt x="865700" y="1838882"/>
                  <a:pt x="648645" y="2136754"/>
                  <a:pt x="505481" y="1975118"/>
                </a:cubicBezTo>
                <a:cubicBezTo>
                  <a:pt x="362317" y="1813482"/>
                  <a:pt x="212227" y="1021464"/>
                  <a:pt x="145263" y="700500"/>
                </a:cubicBezTo>
                <a:cubicBezTo>
                  <a:pt x="78299" y="379536"/>
                  <a:pt x="-120283" y="139390"/>
                  <a:pt x="103699" y="49336"/>
                </a:cubicBezTo>
                <a:cubicBezTo>
                  <a:pt x="327681" y="-40719"/>
                  <a:pt x="1152027" y="167100"/>
                  <a:pt x="1489154" y="160173"/>
                </a:cubicBezTo>
                <a:cubicBezTo>
                  <a:pt x="1826281" y="153246"/>
                  <a:pt x="2017936" y="-40718"/>
                  <a:pt x="2126463" y="7773"/>
                </a:cubicBezTo>
                <a:cubicBezTo>
                  <a:pt x="2234990" y="56264"/>
                  <a:pt x="2179572" y="289482"/>
                  <a:pt x="2140317" y="423409"/>
                </a:cubicBezTo>
                <a:close/>
              </a:path>
            </a:pathLst>
          </a:custGeom>
          <a:noFill/>
          <a:ln w="63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1371600" y="2362200"/>
            <a:ext cx="304800" cy="304800"/>
          </a:xfrm>
          <a:prstGeom prst="ellipse">
            <a:avLst/>
          </a:prstGeom>
          <a:noFill/>
          <a:ln w="635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787236" y="2743200"/>
            <a:ext cx="304800" cy="304800"/>
          </a:xfrm>
          <a:prstGeom prst="ellipse">
            <a:avLst/>
          </a:prstGeom>
          <a:noFill/>
          <a:ln w="635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514600" y="2057400"/>
            <a:ext cx="304800" cy="304800"/>
          </a:xfrm>
          <a:prstGeom prst="ellipse">
            <a:avLst/>
          </a:prstGeom>
          <a:noFill/>
          <a:ln w="635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2147455" y="1295400"/>
            <a:ext cx="304800" cy="304800"/>
          </a:xfrm>
          <a:prstGeom prst="ellipse">
            <a:avLst/>
          </a:prstGeom>
          <a:noFill/>
          <a:ln w="635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124200" y="1600200"/>
            <a:ext cx="304800" cy="304800"/>
          </a:xfrm>
          <a:prstGeom prst="ellipse">
            <a:avLst/>
          </a:prstGeom>
          <a:noFill/>
          <a:ln w="6350"/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58009"/>
              </p:ext>
            </p:extLst>
          </p:nvPr>
        </p:nvGraphicFramePr>
        <p:xfrm>
          <a:off x="3813175" y="1898650"/>
          <a:ext cx="419258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4" imgW="3124080" imgH="799920" progId="Equation.DSMT4">
                  <p:embed/>
                </p:oleObj>
              </mc:Choice>
              <mc:Fallback>
                <p:oleObj name="Equation" r:id="rId4" imgW="312408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13175" y="1898650"/>
                        <a:ext cx="4192588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858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9" grpId="0" animBg="1"/>
      <p:bldP spid="11" grpId="0" animBg="1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ACDC26F72BBA74DBCE39413FB241BD2" ma:contentTypeVersion="" ma:contentTypeDescription="Create a new document." ma:contentTypeScope="" ma:versionID="db0fc200aa334aaaef5322dcc6fb1ef7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9FADA4D6-DBA5-4480-8E84-4367AFCF2E5E}"/>
</file>

<file path=customXml/itemProps2.xml><?xml version="1.0" encoding="utf-8"?>
<ds:datastoreItem xmlns:ds="http://schemas.openxmlformats.org/officeDocument/2006/customXml" ds:itemID="{950F006C-E70F-4FDB-9952-82DFF0EF77A0}"/>
</file>

<file path=customXml/itemProps3.xml><?xml version="1.0" encoding="utf-8"?>
<ds:datastoreItem xmlns:ds="http://schemas.openxmlformats.org/officeDocument/2006/customXml" ds:itemID="{93566097-3FD5-48CA-B7F3-9E60118609A6}"/>
</file>

<file path=docProps/app.xml><?xml version="1.0" encoding="utf-8"?>
<Properties xmlns="http://schemas.openxmlformats.org/officeDocument/2006/extended-properties" xmlns:vt="http://schemas.openxmlformats.org/officeDocument/2006/docPropsVTypes">
  <TotalTime>969</TotalTime>
  <Words>59</Words>
  <Application>Microsoft Office PowerPoint</Application>
  <PresentationFormat>On-screen Show (4:3)</PresentationFormat>
  <Paragraphs>1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7</dc:creator>
  <cp:lastModifiedBy>win7</cp:lastModifiedBy>
  <cp:revision>30</cp:revision>
  <dcterms:created xsi:type="dcterms:W3CDTF">2020-04-25T09:17:40Z</dcterms:created>
  <dcterms:modified xsi:type="dcterms:W3CDTF">2020-12-30T12:14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ACDC26F72BBA74DBCE39413FB241BD2</vt:lpwstr>
  </property>
</Properties>
</file>